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Default Extension="mp3" ContentType="audio/unknown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25"/>
  </p:notesMasterIdLst>
  <p:sldIdLst>
    <p:sldId id="274" r:id="rId2"/>
    <p:sldId id="271" r:id="rId3"/>
    <p:sldId id="256" r:id="rId4"/>
    <p:sldId id="272" r:id="rId5"/>
    <p:sldId id="273" r:id="rId6"/>
    <p:sldId id="259" r:id="rId7"/>
    <p:sldId id="260" r:id="rId8"/>
    <p:sldId id="263" r:id="rId9"/>
    <p:sldId id="275" r:id="rId10"/>
    <p:sldId id="276" r:id="rId11"/>
    <p:sldId id="277" r:id="rId12"/>
    <p:sldId id="278" r:id="rId13"/>
    <p:sldId id="282" r:id="rId14"/>
    <p:sldId id="285" r:id="rId15"/>
    <p:sldId id="284" r:id="rId16"/>
    <p:sldId id="286" r:id="rId17"/>
    <p:sldId id="287" r:id="rId18"/>
    <p:sldId id="288" r:id="rId19"/>
    <p:sldId id="290" r:id="rId20"/>
    <p:sldId id="292" r:id="rId21"/>
    <p:sldId id="293" r:id="rId22"/>
    <p:sldId id="291" r:id="rId23"/>
    <p:sldId id="294" r:id="rId24"/>
  </p:sldIdLst>
  <p:sldSz cx="12192000" cy="6858000"/>
  <p:notesSz cx="6858000" cy="9144000"/>
  <p:embeddedFontLst>
    <p:embeddedFont>
      <p:font typeface="Calibri" pitchFamily="34" charset="0"/>
      <p:regular r:id="rId26"/>
      <p:bold r:id="rId27"/>
      <p:italic r:id="rId28"/>
      <p:boldItalic r:id="rId29"/>
    </p:embeddedFont>
    <p:embeddedFont>
      <p:font typeface="VNI Brush"/>
      <p:italic r:id="rId30"/>
    </p:embeddedFont>
    <p:embeddedFont>
      <p:font typeface="VNI-Times" pitchFamily="2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CDC22"/>
    <a:srgbClr val="0000CC"/>
    <a:srgbClr val="FF33CC"/>
    <a:srgbClr val="DE229F"/>
    <a:srgbClr val="FF0300"/>
    <a:srgbClr val="E86189"/>
    <a:srgbClr val="FBDA21"/>
    <a:srgbClr val="FBE230"/>
    <a:srgbClr val="FF0000"/>
    <a:srgbClr val="4B731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0175" autoAdjust="0"/>
    <p:restoredTop sz="94660"/>
  </p:normalViewPr>
  <p:slideViewPr>
    <p:cSldViewPr snapToGrid="0">
      <p:cViewPr>
        <p:scale>
          <a:sx n="81" d="100"/>
          <a:sy n="81" d="100"/>
        </p:scale>
        <p:origin x="-498" y="2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5B2183-ED45-4644-AA91-757F24C0ACEE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EE9C07-9A69-4685-B40B-BE2AE311E7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EBFB8C-BBFF-4397-A51C-1E92596422A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9726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C5958B-FD71-488F-B66A-09F8133AB5B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D8274C-EDA0-4537-ACA2-FD8CA990E63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media" Target="../media/media1.mp3"/><Relationship Id="rId3" Type="http://schemas.openxmlformats.org/officeDocument/2006/relationships/image" Target="../media/image2.png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26" Type="http://schemas.openxmlformats.org/officeDocument/2006/relationships/slide" Target="slide9.xml"/><Relationship Id="rId3" Type="http://schemas.openxmlformats.org/officeDocument/2006/relationships/image" Target="../media/image2.png"/><Relationship Id="rId7" Type="http://schemas.openxmlformats.org/officeDocument/2006/relationships/slide" Target="slide5.xml"/><Relationship Id="rId12" Type="http://schemas.openxmlformats.org/officeDocument/2006/relationships/image" Target="../media/image12.png"/><Relationship Id="rId25" Type="http://schemas.microsoft.com/office/2007/relationships/hdphoto" Target="../media/hdphoto1.wdp"/><Relationship Id="rId2" Type="http://schemas.openxmlformats.org/officeDocument/2006/relationships/image" Target="../media/image5.png"/><Relationship Id="rId29" Type="http://schemas.openxmlformats.org/officeDocument/2006/relationships/slide" Target="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slide" Target="slide6.xml"/><Relationship Id="rId5" Type="http://schemas.openxmlformats.org/officeDocument/2006/relationships/slide" Target="slide7.xml"/><Relationship Id="rId28" Type="http://schemas.openxmlformats.org/officeDocument/2006/relationships/image" Target="../media/image14.png"/><Relationship Id="rId10" Type="http://schemas.openxmlformats.org/officeDocument/2006/relationships/image" Target="../media/image11.jpeg"/><Relationship Id="rId4" Type="http://schemas.openxmlformats.org/officeDocument/2006/relationships/image" Target="../media/image8.png"/><Relationship Id="rId9" Type="http://schemas.openxmlformats.org/officeDocument/2006/relationships/slide" Target="slide4.xml"/><Relationship Id="rId27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cdn.baohatinh.vn/desktop/news/2105/109d6210735t51033l0.jpg?r=7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4632" y="1"/>
            <a:ext cx="9885528" cy="682392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</p:pic>
      <p:sp>
        <p:nvSpPr>
          <p:cNvPr id="5" name="Rectangle 4"/>
          <p:cNvSpPr/>
          <p:nvPr/>
        </p:nvSpPr>
        <p:spPr>
          <a:xfrm>
            <a:off x="1457296" y="190496"/>
            <a:ext cx="9537932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HÀO MỪNG QUÝ THẦY CÔ VỀ DỰ GIỜ TẠI LỚP 11A7</a:t>
            </a:r>
            <a:endParaRPr lang="en-US" sz="28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6365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431" y="1212484"/>
            <a:ext cx="10972800" cy="1143000"/>
          </a:xfrm>
        </p:spPr>
        <p:txBody>
          <a:bodyPr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Bài</a:t>
            </a:r>
            <a:r>
              <a:rPr lang="en-US" b="1" dirty="0" smtClean="0">
                <a:solidFill>
                  <a:srgbClr val="FF0000"/>
                </a:solidFill>
              </a:rPr>
              <a:t> 25: </a:t>
            </a:r>
            <a:r>
              <a:rPr lang="en-US" b="1" dirty="0" err="1" smtClean="0">
                <a:solidFill>
                  <a:srgbClr val="FF0000"/>
                </a:solidFill>
              </a:rPr>
              <a:t>Tự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cả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ín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  <a:p>
            <a:pPr algn="ctr">
              <a:buNone/>
            </a:pP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vi-V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5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rabicPeriod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marL="514350" indent="-514350">
              <a:buAutoNum type="arabicPeriod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 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80123" y="242069"/>
            <a:ext cx="10363200" cy="62588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vi-V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altLang="vi-VN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326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="" xmlns:p14="http://schemas.microsoft.com/office/powerpoint/2010/main" val="3283672334"/>
              </p:ext>
            </p:extLst>
          </p:nvPr>
        </p:nvGraphicFramePr>
        <p:xfrm>
          <a:off x="5676336" y="2230290"/>
          <a:ext cx="1860549" cy="500062"/>
        </p:xfrm>
        <a:graphic>
          <a:graphicData uri="http://schemas.openxmlformats.org/presentationml/2006/ole">
            <p:oleObj spid="_x0000_s30722" name="Equation" r:id="rId3" imgW="672840" imgH="241200" progId="Equation.DSMT4">
              <p:embed/>
            </p:oleObj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494221" y="1254372"/>
            <a:ext cx="75527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ừ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ông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riêng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à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ừ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ông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do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hính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dòng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iện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rong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mạch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ây</a:t>
            </a:r>
            <a:r>
              <a:rPr lang="en-US" altLang="vi-VN" sz="2400" b="1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i="1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ra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</a:t>
            </a:r>
            <a:endParaRPr lang="en-US" altLang="vi-VN" sz="2400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sp>
        <p:nvSpPr>
          <p:cNvPr id="56346" name="Text Box 26"/>
          <p:cNvSpPr txBox="1">
            <a:spLocks noChangeArrowheads="1"/>
          </p:cNvSpPr>
          <p:nvPr/>
        </p:nvSpPr>
        <p:spPr bwMode="auto">
          <a:xfrm>
            <a:off x="3486051" y="3333521"/>
            <a:ext cx="9784472" cy="190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ts val="6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ụ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ộc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ấu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o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ch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ước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ạch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C)</a:t>
            </a:r>
          </a:p>
          <a:p>
            <a:pPr algn="just" eaLnBrk="0" hangingPunct="0">
              <a:spcBef>
                <a:spcPts val="6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ộ</a:t>
            </a:r>
            <a:r>
              <a:rPr lang="en-US" altLang="vi-VN" sz="2400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ự</a:t>
            </a:r>
            <a:r>
              <a:rPr lang="en-US" altLang="vi-VN" sz="2400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ảm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C)</a:t>
            </a:r>
          </a:p>
          <a:p>
            <a:pPr algn="just" eaLnBrk="0" hangingPunct="0">
              <a:spcBef>
                <a:spcPts val="6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ơ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ị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o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enry,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ý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ệu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</a:p>
        </p:txBody>
      </p:sp>
      <p:sp>
        <p:nvSpPr>
          <p:cNvPr id="56348" name="Text Box 28"/>
          <p:cNvSpPr txBox="1">
            <a:spLocks noChangeArrowheads="1"/>
          </p:cNvSpPr>
          <p:nvPr/>
        </p:nvSpPr>
        <p:spPr bwMode="auto">
          <a:xfrm>
            <a:off x="204953" y="2291902"/>
            <a:ext cx="6684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</a:rPr>
              <a:t>Ta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ó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biểu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hức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ừ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hô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riêng</a:t>
            </a:r>
            <a:r>
              <a:rPr lang="en-US" altLang="vi-VN" sz="24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45871" y="2930404"/>
            <a:ext cx="436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ệ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vi-VN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2402" y="519562"/>
            <a:ext cx="2815553" cy="1885415"/>
          </a:xfrm>
          <a:prstGeom prst="rect">
            <a:avLst/>
          </a:prstGeom>
        </p:spPr>
      </p:pic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876300"/>
            <a:ext cx="23115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488" algn="l"/>
              </a:tabLst>
            </a:pPr>
            <a:r>
              <a:rPr kumimoji="0" lang="pt-BR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pt-B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6" grpId="0"/>
      <p:bldP spid="56348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986" y="1289539"/>
            <a:ext cx="11031415" cy="4836626"/>
          </a:xfrm>
        </p:spPr>
        <p:txBody>
          <a:bodyPr/>
          <a:lstStyle/>
          <a:p>
            <a:pPr algn="ctr">
              <a:buNone/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>
              <a:buNone/>
            </a:pP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vi-V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54,155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ẩ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None/>
            </a:pP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                             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5231" y="3622432"/>
            <a:ext cx="33137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1, K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3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0"/>
              </a:spcBef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55841" y="3024555"/>
            <a:ext cx="4309001" cy="2745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4173417" y="3727937"/>
            <a:ext cx="284870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1, K,K3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K2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ẩ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6801" y="5588952"/>
            <a:ext cx="3634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2400" dirty="0" smtClean="0"/>
              <a:t>2.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6144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42647" y="1152952"/>
            <a:ext cx="9671538" cy="5440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973017" y="1416877"/>
            <a:ext cx="893298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ệ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ảm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ắ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81838" y="688705"/>
            <a:ext cx="41200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760781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crush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  <a:p>
            <a:pPr algn="ctr">
              <a:buNone/>
            </a:pP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vi-V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II,IV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55,15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rabicPeriod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marL="514350" indent="-514350">
              <a:buAutoNum type="arabicPeriod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61000" y="2711450"/>
          <a:ext cx="1797051" cy="1041400"/>
        </p:xfrm>
        <a:graphic>
          <a:graphicData uri="http://schemas.openxmlformats.org/presentationml/2006/ole">
            <p:oleObj spid="_x0000_s57348" name="Equation" r:id="rId3" imgW="96516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10677" y="268420"/>
            <a:ext cx="772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vi-VN" sz="3200" b="1" dirty="0" smtClean="0">
                <a:latin typeface="VNI-Times" pitchFamily="2" charset="0"/>
              </a:rPr>
              <a:t>IV. </a:t>
            </a:r>
            <a:r>
              <a:rPr lang="en-US" altLang="vi-VN" sz="32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vi-V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vi-V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13255" y="931987"/>
            <a:ext cx="8901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926899"/>
            <a:ext cx="4368800" cy="24186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6800" y="1600203"/>
            <a:ext cx="4368800" cy="28498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0020" y="4450084"/>
            <a:ext cx="5082363" cy="21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476" y="4293948"/>
            <a:ext cx="6771152" cy="2483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89523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492" y="274638"/>
            <a:ext cx="10925908" cy="968008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 4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30925" y="1160279"/>
            <a:ext cx="9308122" cy="555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8BB4B027-EA12-4C6C-ACD5-D2D6ADA980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5400000" flipH="1">
            <a:off x="6108797" y="667519"/>
            <a:ext cx="7384465" cy="49229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03FD1CF-FD45-4F04-9447-4A0B19B39E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98822" y="2013687"/>
            <a:ext cx="9424583" cy="28306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238241AB-06CA-4D2F-95FB-A01257A13EC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625091" y="3514725"/>
            <a:ext cx="3048000" cy="3048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CA65CF3-2EA3-4F3A-A93D-254FB8F3024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86948" y="121694"/>
            <a:ext cx="6096000" cy="3048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D71A05A6-1E70-453A-A673-F5D2DBF0B9B5}"/>
              </a:ext>
            </a:extLst>
          </p:cNvPr>
          <p:cNvSpPr/>
          <p:nvPr/>
        </p:nvSpPr>
        <p:spPr>
          <a:xfrm>
            <a:off x="2054957" y="1573329"/>
            <a:ext cx="37561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="" xmlns:a16="http://schemas.microsoft.com/office/drawing/2014/main" id="{9DF33CE2-E573-4CDE-B061-8CFB637EA70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200651" y="3057525"/>
            <a:ext cx="495300" cy="438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="" xmlns:a16="http://schemas.microsoft.com/office/drawing/2014/main" id="{4F808D0E-1F6C-40AA-917F-E3527E720B9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377815" y="3266324"/>
            <a:ext cx="495300" cy="438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14836D63-18B9-4B0B-AB3A-928F51CD1F6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559658" y="2697454"/>
            <a:ext cx="495300" cy="438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ADED7AC2-8FB9-4B18-833C-1A1BEE10639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000409" y="3047249"/>
            <a:ext cx="495300" cy="438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FC4B740B-89C8-49A9-AC90-0CFD7BA742A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48818" y="2847975"/>
            <a:ext cx="495300" cy="438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5D08869C-455D-4DBB-A471-23878FD9861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603015" y="2760748"/>
            <a:ext cx="495300" cy="438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45FA94B6-7417-4547-A61C-7A97621F3F8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448301" y="3236743"/>
            <a:ext cx="495300" cy="438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32ACA7D7-C2EB-42A0-AC4B-ED65117BEBE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57943" y="2760748"/>
            <a:ext cx="495300" cy="438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A1A6DF41-CF9C-4771-B234-8C8B42D6C7B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171109" y="3057525"/>
            <a:ext cx="495300" cy="438150"/>
          </a:xfrm>
          <a:prstGeom prst="rect">
            <a:avLst/>
          </a:prstGeom>
        </p:spPr>
      </p:pic>
      <p:pic>
        <p:nvPicPr>
          <p:cNvPr id="3" name="tet oi la tet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8">
                  <p14:trim st="18100"/>
                </p14:media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2580253" y="265672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0522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60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349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97723" y="70946"/>
            <a:ext cx="7848039" cy="605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Nhiệm vụ về nhà: -Tìm hiểu thêm về hiện tượng tự cảm thông qua sách tham khảo, truy cập mạng internet.</a:t>
            </a:r>
          </a:p>
          <a:p>
            <a:pPr>
              <a:buNone/>
            </a:pPr>
            <a:r>
              <a:rPr lang="nl-NL" dirty="0" smtClean="0"/>
              <a:t>            - Làm các bài tập sách giáo khoa và SBT bài 25.5 và 25.7</a:t>
            </a:r>
            <a:endParaRPr lang="en-US" dirty="0" smtClean="0"/>
          </a:p>
          <a:p>
            <a:pPr>
              <a:buNone/>
            </a:pPr>
            <a:r>
              <a:rPr lang="nl-NL" dirty="0" smtClean="0"/>
              <a:t>            -Báo cảo sản phẩm hoạt động vào vở ghi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10liebe208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3601" y="2743200"/>
            <a:ext cx="27813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9" name="Picture 3" descr="FSTV1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459921">
            <a:off x="4775200" y="152401"/>
            <a:ext cx="2660651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3200" y="228600"/>
            <a:ext cx="2336800" cy="1524000"/>
            <a:chOff x="144" y="192"/>
            <a:chExt cx="1104" cy="960"/>
          </a:xfrm>
        </p:grpSpPr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>
              <a:off x="336" y="192"/>
              <a:ext cx="0" cy="8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144" y="240"/>
              <a:ext cx="110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240" y="192"/>
              <a:ext cx="0" cy="9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192" y="336"/>
              <a:ext cx="100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9465" name="Picture 9" descr="ico-fl-r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58400" y="533400"/>
            <a:ext cx="1320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0"/>
          <p:cNvGrpSpPr>
            <a:grpSpLocks/>
          </p:cNvGrpSpPr>
          <p:nvPr/>
        </p:nvGrpSpPr>
        <p:grpSpPr bwMode="auto">
          <a:xfrm rot="5400000">
            <a:off x="9994900" y="12700"/>
            <a:ext cx="1752600" cy="2032000"/>
            <a:chOff x="144" y="192"/>
            <a:chExt cx="1104" cy="960"/>
          </a:xfrm>
        </p:grpSpPr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336" y="192"/>
              <a:ext cx="0" cy="8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>
              <a:off x="144" y="240"/>
              <a:ext cx="110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240" y="192"/>
              <a:ext cx="0" cy="9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192" y="336"/>
              <a:ext cx="100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9471" name="Picture 6" descr="AG00630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2800" y="622300"/>
            <a:ext cx="2032000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6"/>
          <p:cNvGrpSpPr>
            <a:grpSpLocks/>
          </p:cNvGrpSpPr>
          <p:nvPr/>
        </p:nvGrpSpPr>
        <p:grpSpPr bwMode="auto">
          <a:xfrm rot="-5400000">
            <a:off x="444500" y="4813300"/>
            <a:ext cx="1752600" cy="2032000"/>
            <a:chOff x="144" y="192"/>
            <a:chExt cx="1104" cy="960"/>
          </a:xfrm>
        </p:grpSpPr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336" y="192"/>
              <a:ext cx="0" cy="8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>
              <a:off x="144" y="240"/>
              <a:ext cx="110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240" y="192"/>
              <a:ext cx="0" cy="9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>
              <a:off x="192" y="336"/>
              <a:ext cx="100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9477" name="Picture 21" descr="yfleur4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42400" y="4810126"/>
            <a:ext cx="26416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9448800" y="4953000"/>
            <a:ext cx="2540000" cy="1752600"/>
            <a:chOff x="4464" y="3072"/>
            <a:chExt cx="1200" cy="1104"/>
          </a:xfrm>
        </p:grpSpPr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 flipV="1">
              <a:off x="4560" y="3984"/>
              <a:ext cx="105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 flipH="1">
              <a:off x="5472" y="3168"/>
              <a:ext cx="0" cy="9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 flipV="1">
              <a:off x="4464" y="4080"/>
              <a:ext cx="12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>
              <a:off x="5568" y="3072"/>
              <a:ext cx="0" cy="11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9483" name="Picture 27" descr="FLY-AGARIC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1200" y="5334000"/>
            <a:ext cx="1422400" cy="96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727201" y="1219200"/>
            <a:ext cx="8369300" cy="4648200"/>
            <a:chOff x="798" y="864"/>
            <a:chExt cx="3954" cy="2928"/>
          </a:xfrm>
        </p:grpSpPr>
        <p:sp>
          <p:nvSpPr>
            <p:cNvPr id="19485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798" y="2160"/>
              <a:ext cx="3954" cy="1632"/>
            </a:xfrm>
            <a:prstGeom prst="rect">
              <a:avLst/>
            </a:prstGeom>
          </p:spPr>
          <p:txBody>
            <a:bodyPr wrap="none" fromWordArt="1">
              <a:prstTxWarp prst="textChevronInverted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>
                  <a:ln w="9525">
                    <a:noFill/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CHÚC CÁC </a:t>
              </a:r>
              <a:r>
                <a:rPr lang="en-US" sz="3600" b="1" kern="10" dirty="0" smtClean="0">
                  <a:ln w="9525">
                    <a:noFill/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EM </a:t>
              </a:r>
              <a:r>
                <a:rPr lang="en-US" sz="3600" b="1" kern="10" dirty="0">
                  <a:ln w="9525">
                    <a:noFill/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HỌC TỐT</a:t>
              </a:r>
            </a:p>
          </p:txBody>
        </p:sp>
        <p:sp>
          <p:nvSpPr>
            <p:cNvPr id="19486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864" y="864"/>
              <a:ext cx="3888" cy="1440"/>
            </a:xfrm>
            <a:prstGeom prst="rect">
              <a:avLst/>
            </a:prstGeom>
          </p:spPr>
          <p:txBody>
            <a:bodyPr wrap="none" fromWordArt="1">
              <a:prstTxWarp prst="textChevro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kern="10" dirty="0">
                  <a:ln w="9525">
                    <a:noFill/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CÁM ƠN QUÝ THẦY CÔ</a:t>
              </a:r>
              <a:endParaRPr lang="en-US" sz="3600" b="1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10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>
            <a:spLocks noChangeArrowheads="1"/>
          </p:cNvSpPr>
          <p:nvPr/>
        </p:nvSpPr>
        <p:spPr bwMode="auto">
          <a:xfrm>
            <a:off x="1043355" y="422031"/>
            <a:ext cx="9929446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iê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ạ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í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uộ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o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ườ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ò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qu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ạ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ở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ạ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iề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â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ẫ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ế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â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ẫ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ự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ạ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ỉ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ệ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ở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ạ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			B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ự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ạ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qu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ạ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ự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ể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qu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ạ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ố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ườ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ò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qu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ạ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ố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â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ệ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ự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0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a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ò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ườ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5 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ạ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qua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ờ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a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0,1 s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ò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ề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0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ự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ố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â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100 V.		B. 1V.			C. 0,1 V.		D. 0,01 V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ố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â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ế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0 cm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iề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0 cm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000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ò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â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ệ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ự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ố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â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õ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ặ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í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0,2π H.		B. 0,2π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		C. 2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		D. 0,2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C3242CB7-E87E-49E4-9717-B4A5AD0090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9554015">
            <a:off x="6323365" y="1538715"/>
            <a:ext cx="4919720" cy="24598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857472FD-0989-46C8-89B2-F37067C39EA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9447" b="23832"/>
          <a:stretch/>
        </p:blipFill>
        <p:spPr>
          <a:xfrm>
            <a:off x="-98612" y="-50099"/>
            <a:ext cx="6934363" cy="3888532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3C9839B8-3B94-4A2B-B566-09F95D8E4DA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5350" t="46798"/>
          <a:stretch/>
        </p:blipFill>
        <p:spPr>
          <a:xfrm rot="7626350">
            <a:off x="6592754" y="2082933"/>
            <a:ext cx="2688618" cy="130868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="" xmlns:a16="http://schemas.microsoft.com/office/drawing/2014/main" id="{04EC3F88-3411-4EEE-8466-C35DAF909DC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063651" y="2995831"/>
            <a:ext cx="801425" cy="1484226"/>
          </a:xfrm>
          <a:prstGeom prst="rect">
            <a:avLst/>
          </a:prstGeom>
        </p:spPr>
      </p:pic>
      <p:pic>
        <p:nvPicPr>
          <p:cNvPr id="64" name="Picture 63">
            <a:hlinkClick r:id="rId5" action="ppaction://hlinksldjump"/>
            <a:extLst>
              <a:ext uri="{FF2B5EF4-FFF2-40B4-BE49-F238E27FC236}">
                <a16:creationId xmlns="" xmlns:a16="http://schemas.microsoft.com/office/drawing/2014/main" id="{2347BB8F-4021-4F4C-8137-FEC92E5E7A7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878744" y="3003215"/>
            <a:ext cx="980013" cy="1814969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="" xmlns:a16="http://schemas.microsoft.com/office/drawing/2014/main" id="{899F0732-A440-4720-BF0C-8D48DB7A48B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899773" y="937846"/>
            <a:ext cx="763541" cy="1628407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E290E8AA-D7D8-4291-B349-82FA4D6135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0153945">
            <a:off x="7292395" y="754864"/>
            <a:ext cx="4919720" cy="245986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A7B03A0-6164-492B-AA67-EB51E7388B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0938705">
            <a:off x="6655388" y="-59613"/>
            <a:ext cx="4919720" cy="245986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B52D2616-0779-407F-B8C4-F4D4CC3780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5350" t="53293"/>
          <a:stretch/>
        </p:blipFill>
        <p:spPr>
          <a:xfrm rot="7626350">
            <a:off x="8614315" y="2298643"/>
            <a:ext cx="2688618" cy="1148935"/>
          </a:xfrm>
          <a:prstGeom prst="rect">
            <a:avLst/>
          </a:prstGeom>
        </p:spPr>
      </p:pic>
      <p:pic>
        <p:nvPicPr>
          <p:cNvPr id="57" name="Picture 56">
            <a:hlinkClick r:id="rId7" action="ppaction://hlinksldjump"/>
            <a:extLst>
              <a:ext uri="{FF2B5EF4-FFF2-40B4-BE49-F238E27FC236}">
                <a16:creationId xmlns="" xmlns:a16="http://schemas.microsoft.com/office/drawing/2014/main" id="{E92888E9-FEDD-499D-B90D-E4BD6D2DAA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886306" y="737222"/>
            <a:ext cx="940064" cy="2004878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="" xmlns:a16="http://schemas.microsoft.com/office/drawing/2014/main" id="{81905212-2A63-4EB7-91CE-4AC2DF4CF7B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631537" y="1112846"/>
            <a:ext cx="827343" cy="1630354"/>
          </a:xfrm>
          <a:prstGeom prst="rect">
            <a:avLst/>
          </a:prstGeom>
        </p:spPr>
      </p:pic>
      <p:pic>
        <p:nvPicPr>
          <p:cNvPr id="66" name="Picture 65">
            <a:hlinkClick r:id="rId9" action="ppaction://hlinksldjump"/>
            <a:extLst>
              <a:ext uri="{FF2B5EF4-FFF2-40B4-BE49-F238E27FC236}">
                <a16:creationId xmlns="" xmlns:a16="http://schemas.microsoft.com/office/drawing/2014/main" id="{57873167-9EB0-4CDA-855C-EE70836CE88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582615" y="1136290"/>
            <a:ext cx="915923" cy="1804909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="" xmlns:a16="http://schemas.microsoft.com/office/drawing/2014/main" id="{3CF6FEF5-2D0D-4ACF-9546-5C63B628ED1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184141" y="736284"/>
            <a:ext cx="795736" cy="1483606"/>
          </a:xfrm>
          <a:prstGeom prst="rect">
            <a:avLst/>
          </a:prstGeom>
        </p:spPr>
      </p:pic>
      <p:pic>
        <p:nvPicPr>
          <p:cNvPr id="77" name="Picture 76">
            <a:hlinkClick r:id="rId11" action="ppaction://hlinksldjump"/>
            <a:extLst>
              <a:ext uri="{FF2B5EF4-FFF2-40B4-BE49-F238E27FC236}">
                <a16:creationId xmlns="" xmlns:a16="http://schemas.microsoft.com/office/drawing/2014/main" id="{0DB7000D-6FED-46FC-B242-4FAFAC361E1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136435" y="765107"/>
            <a:ext cx="878612" cy="1638122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="" xmlns:a16="http://schemas.microsoft.com/office/drawing/2014/main" id="{E0F5CE25-E8DE-4B97-B828-7EA9BA5CF067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 xmlns="">
                  <a14:imgLayer r:embed="rId25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0442" t="18904" r="18744" b="17859"/>
          <a:stretch/>
        </p:blipFill>
        <p:spPr>
          <a:xfrm>
            <a:off x="2483841" y="1806191"/>
            <a:ext cx="454357" cy="472452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="" xmlns:a16="http://schemas.microsoft.com/office/drawing/2014/main" id="{C84A9399-84DA-4DC7-AF37-2F6718016AF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 xmlns="">
                  <a14:imgLayer r:embed="rId25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0442" t="18904" r="18744" b="17859"/>
          <a:stretch/>
        </p:blipFill>
        <p:spPr>
          <a:xfrm>
            <a:off x="4901640" y="4007603"/>
            <a:ext cx="454357" cy="472452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="" xmlns:a16="http://schemas.microsoft.com/office/drawing/2014/main" id="{A7585DE6-7086-4356-B2D1-1105CC85E8BC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 xmlns="">
                  <a14:imgLayer r:embed="rId25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0442" t="18904" r="18744" b="17859"/>
          <a:stretch/>
        </p:blipFill>
        <p:spPr>
          <a:xfrm>
            <a:off x="5940346" y="2070354"/>
            <a:ext cx="454357" cy="472452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="" xmlns:a16="http://schemas.microsoft.com/office/drawing/2014/main" id="{92F7E10E-CB64-45DA-9D7E-7EF5AC1ECBF4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 xmlns="">
                  <a14:imgLayer r:embed="rId25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0442" t="18904" r="18744" b="17859"/>
          <a:stretch/>
        </p:blipFill>
        <p:spPr>
          <a:xfrm>
            <a:off x="9083081" y="1604614"/>
            <a:ext cx="454357" cy="472452"/>
          </a:xfrm>
          <a:prstGeom prst="rect">
            <a:avLst/>
          </a:prstGeom>
        </p:spPr>
      </p:pic>
      <p:pic>
        <p:nvPicPr>
          <p:cNvPr id="43" name="Picture 42">
            <a:hlinkClick r:id="rId26" action="ppaction://hlinksldjump"/>
            <a:extLst>
              <a:ext uri="{FF2B5EF4-FFF2-40B4-BE49-F238E27FC236}">
                <a16:creationId xmlns="" xmlns:a16="http://schemas.microsoft.com/office/drawing/2014/main" id="{4A172535-2963-47D1-A4FF-8EB29E4DBFE8}"/>
              </a:ext>
            </a:extLst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345723" y="4161693"/>
            <a:ext cx="2236940" cy="226179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75511" y="1200686"/>
            <a:ext cx="502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02348" y="560434"/>
            <a:ext cx="5122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57065" y="2779272"/>
            <a:ext cx="502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118315" y="541829"/>
            <a:ext cx="502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7FE8525C-FEE0-475A-82ED-B260FAA1D632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683262" y="2450797"/>
            <a:ext cx="770709" cy="1464037"/>
          </a:xfrm>
          <a:prstGeom prst="rect">
            <a:avLst/>
          </a:prstGeom>
        </p:spPr>
      </p:pic>
      <p:pic>
        <p:nvPicPr>
          <p:cNvPr id="56" name="Picture 55">
            <a:hlinkClick r:id="rId29" action="ppaction://hlinksldjump"/>
            <a:extLst>
              <a:ext uri="{FF2B5EF4-FFF2-40B4-BE49-F238E27FC236}">
                <a16:creationId xmlns="" xmlns:a16="http://schemas.microsoft.com/office/drawing/2014/main" id="{204EA077-50C0-4870-A812-ED78B4FF3FBE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06706" y="2434982"/>
            <a:ext cx="841048" cy="1597653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="" xmlns:a16="http://schemas.microsoft.com/office/drawing/2014/main" id="{AC747A7F-AAF6-42DE-91EB-CC795634F34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 xmlns="">
                  <a14:imgLayer r:embed="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0442" t="18904" r="18744" b="17859"/>
          <a:stretch/>
        </p:blipFill>
        <p:spPr>
          <a:xfrm>
            <a:off x="10488184" y="3147638"/>
            <a:ext cx="454357" cy="472452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9664710" y="2415631"/>
            <a:ext cx="502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7545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7.40741E-7 L 4.79167E-6 0.5169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833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81481E-6 L -3.125E-6 0.23774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75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6 L -2.5E-6 0.5604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009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48148E-6 L -2.29167E-6 0.56713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356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6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3.33333E-6 0.17037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19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>
            <a:extLst>
              <a:ext uri="{FF2B5EF4-FFF2-40B4-BE49-F238E27FC236}">
                <a16:creationId xmlns="" xmlns:a16="http://schemas.microsoft.com/office/drawing/2014/main" id="{5AE45A2E-02E0-411D-A5F7-7B50DE39AAC5}"/>
              </a:ext>
            </a:extLst>
          </p:cNvPr>
          <p:cNvSpPr/>
          <p:nvPr/>
        </p:nvSpPr>
        <p:spPr>
          <a:xfrm>
            <a:off x="422703" y="319983"/>
            <a:ext cx="11346595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0">
            <a:extLst>
              <a:ext uri="{FF2B5EF4-FFF2-40B4-BE49-F238E27FC236}">
                <a16:creationId xmlns=""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547784" y="3790951"/>
            <a:ext cx="2250493" cy="2422281"/>
            <a:chOff x="700467" y="3429000"/>
            <a:chExt cx="1995316" cy="2017486"/>
          </a:xfrm>
        </p:grpSpPr>
        <p:pic>
          <p:nvPicPr>
            <p:cNvPr id="28" name="Picture 27">
              <a:extLst>
                <a:ext uri="{FF2B5EF4-FFF2-40B4-BE49-F238E27FC236}">
                  <a16:creationId xmlns=""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887697" y="4382992"/>
              <a:ext cx="1535724" cy="333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/>
              <a:r>
                <a:rPr lang="en-US" sz="2000" b="1" dirty="0" smtClean="0">
                  <a:latin typeface="Times New Roman" pitchFamily="18" charset="0"/>
                  <a:ea typeface="Calibri" charset="0"/>
                  <a:cs typeface="Times New Roman" pitchFamily="18" charset="0"/>
                  <a:sym typeface="Symbol" pitchFamily="18" charset="2"/>
                </a:rPr>
                <a:t></a:t>
              </a:r>
              <a:r>
                <a:rPr lang="en-US" sz="2000" b="1" dirty="0" smtClean="0">
                  <a:latin typeface="Times New Roman" pitchFamily="18" charset="0"/>
                  <a:ea typeface="Calibri" charset="0"/>
                  <a:cs typeface="Times New Roman" pitchFamily="18" charset="0"/>
                </a:rPr>
                <a:t> </a:t>
              </a:r>
              <a:r>
                <a:rPr lang="en-US" sz="2000" dirty="0" smtClean="0">
                  <a:latin typeface="Times New Roman" pitchFamily="18" charset="0"/>
                  <a:ea typeface="Calibri" charset="0"/>
                  <a:cs typeface="Times New Roman" pitchFamily="18" charset="0"/>
                </a:rPr>
                <a:t>= </a:t>
              </a:r>
              <a:r>
                <a:rPr lang="en-US" sz="2000" b="1" dirty="0" err="1" smtClean="0">
                  <a:latin typeface="Times New Roman" pitchFamily="18" charset="0"/>
                  <a:ea typeface="Calibri" charset="0"/>
                  <a:cs typeface="Times New Roman" pitchFamily="18" charset="0"/>
                </a:rPr>
                <a:t>NScos</a:t>
              </a:r>
              <a:r>
                <a:rPr lang="en-US" sz="2000" b="1" dirty="0" smtClean="0">
                  <a:latin typeface="Times New Roman" pitchFamily="18" charset="0"/>
                  <a:ea typeface="Calibri" charset="0"/>
                  <a:cs typeface="Times New Roman" pitchFamily="18" charset="0"/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3" name="Group 31">
            <a:extLst>
              <a:ext uri="{FF2B5EF4-FFF2-40B4-BE49-F238E27FC236}">
                <a16:creationId xmlns="" xmlns:a16="http://schemas.microsoft.com/office/drawing/2014/main" id="{47D76F64-315F-4E39-B28D-48C1D333B14A}"/>
              </a:ext>
            </a:extLst>
          </p:cNvPr>
          <p:cNvGrpSpPr/>
          <p:nvPr/>
        </p:nvGrpSpPr>
        <p:grpSpPr>
          <a:xfrm>
            <a:off x="3863624" y="3837843"/>
            <a:ext cx="2302715" cy="2363665"/>
            <a:chOff x="712190" y="3440723"/>
            <a:chExt cx="1995316" cy="2017486"/>
          </a:xfrm>
        </p:grpSpPr>
        <p:pic>
          <p:nvPicPr>
            <p:cNvPr id="33" name="Picture 32">
              <a:extLst>
                <a:ext uri="{FF2B5EF4-FFF2-40B4-BE49-F238E27FC236}">
                  <a16:creationId xmlns="" xmlns:a16="http://schemas.microsoft.com/office/drawing/2014/main" id="{9756F153-0CF8-4958-BBC9-E0324B1D3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12190" y="3440723"/>
              <a:ext cx="1995316" cy="2017486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2B211B4A-797D-42BD-8346-58BBD3C3C4CF}"/>
                </a:ext>
              </a:extLst>
            </p:cNvPr>
            <p:cNvSpPr txBox="1"/>
            <p:nvPr/>
          </p:nvSpPr>
          <p:spPr>
            <a:xfrm>
              <a:off x="905573" y="4453330"/>
              <a:ext cx="1546623" cy="3415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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NBScos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endParaRPr lang="en-US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34">
            <a:extLst>
              <a:ext uri="{FF2B5EF4-FFF2-40B4-BE49-F238E27FC236}">
                <a16:creationId xmlns=""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6156019" y="3790951"/>
            <a:ext cx="2296320" cy="2469173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=""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=""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075713" y="4432027"/>
              <a:ext cx="1143833" cy="729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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= NBS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endParaRPr lang="en-US" sz="20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=""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8530473" y="3861289"/>
            <a:ext cx="2336819" cy="2422281"/>
            <a:chOff x="760526" y="3487583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=""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60526" y="3487583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237386" y="4486477"/>
              <a:ext cx="977553" cy="3332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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= NS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</a:t>
              </a:r>
              <a:endParaRPr lang="en-US" sz="20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65">
            <a:extLst>
              <a:ext uri="{FF2B5EF4-FFF2-40B4-BE49-F238E27FC236}">
                <a16:creationId xmlns="" xmlns:a16="http://schemas.microsoft.com/office/drawing/2014/main" id="{06321D38-5D18-4B3D-AEA2-302F1282CEE1}"/>
              </a:ext>
            </a:extLst>
          </p:cNvPr>
          <p:cNvGrpSpPr/>
          <p:nvPr/>
        </p:nvGrpSpPr>
        <p:grpSpPr>
          <a:xfrm>
            <a:off x="1930402" y="663984"/>
            <a:ext cx="9241791" cy="2017486"/>
            <a:chOff x="1930400" y="663984"/>
            <a:chExt cx="9241791" cy="2017486"/>
          </a:xfrm>
        </p:grpSpPr>
        <p:sp>
          <p:nvSpPr>
            <p:cNvPr id="67" name="Rectangle 66">
              <a:extLst>
                <a:ext uri="{FF2B5EF4-FFF2-40B4-BE49-F238E27FC236}">
                  <a16:creationId xmlns="" xmlns:a16="http://schemas.microsoft.com/office/drawing/2014/main" id="{87AC8390-AE75-4D56-9539-8DE508D6CE8A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="" xmlns:a16="http://schemas.microsoft.com/office/drawing/2014/main" id="{71892DED-C0AC-48C6-90C0-F322DC320A52}"/>
                </a:ext>
              </a:extLst>
            </p:cNvPr>
            <p:cNvSpPr/>
            <p:nvPr/>
          </p:nvSpPr>
          <p:spPr>
            <a:xfrm>
              <a:off x="2347505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hô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  <a:endPara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69" name="Picture 68">
            <a:hlinkClick r:id="rId3" action="ppaction://hlinksldjump"/>
            <a:extLst>
              <a:ext uri="{FF2B5EF4-FFF2-40B4-BE49-F238E27FC236}">
                <a16:creationId xmlns="" xmlns:a16="http://schemas.microsoft.com/office/drawing/2014/main" id="{830505CF-7341-4FD8-ABF7-10FBAE2EEE4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22703" y="206830"/>
            <a:ext cx="2550840" cy="2550840"/>
          </a:xfrm>
          <a:prstGeom prst="rect">
            <a:avLst/>
          </a:prstGeom>
        </p:spPr>
      </p:pic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744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108">
            <a:extLst>
              <a:ext uri="{FF2B5EF4-FFF2-40B4-BE49-F238E27FC236}">
                <a16:creationId xmlns="" xmlns:a16="http://schemas.microsoft.com/office/drawing/2014/main" id="{7F2BFAB4-CA28-4FD8-89F3-B4AECFD12C57}"/>
              </a:ext>
            </a:extLst>
          </p:cNvPr>
          <p:cNvSpPr/>
          <p:nvPr/>
        </p:nvSpPr>
        <p:spPr>
          <a:xfrm>
            <a:off x="422703" y="319983"/>
            <a:ext cx="11346595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0" name="Group 109">
            <a:extLst>
              <a:ext uri="{FF2B5EF4-FFF2-40B4-BE49-F238E27FC236}">
                <a16:creationId xmlns=""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3739662" y="3661995"/>
            <a:ext cx="2368063" cy="2398836"/>
            <a:chOff x="700467" y="3429000"/>
            <a:chExt cx="1995316" cy="2017486"/>
          </a:xfrm>
        </p:grpSpPr>
        <p:pic>
          <p:nvPicPr>
            <p:cNvPr id="111" name="Picture 110">
              <a:extLst>
                <a:ext uri="{FF2B5EF4-FFF2-40B4-BE49-F238E27FC236}">
                  <a16:creationId xmlns=""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112" name="TextBox 111">
              <a:extLst>
                <a:ext uri="{FF2B5EF4-FFF2-40B4-BE49-F238E27FC236}">
                  <a16:creationId xmlns=""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400607" y="4336099"/>
              <a:ext cx="155653" cy="4918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="" xmlns:a16="http://schemas.microsoft.com/office/drawing/2014/main" id="{F219A996-EBEE-44D8-98FF-8086BE362966}"/>
              </a:ext>
            </a:extLst>
          </p:cNvPr>
          <p:cNvGrpSpPr/>
          <p:nvPr/>
        </p:nvGrpSpPr>
        <p:grpSpPr>
          <a:xfrm>
            <a:off x="6156016" y="3790951"/>
            <a:ext cx="2343215" cy="2293327"/>
            <a:chOff x="700467" y="3429000"/>
            <a:chExt cx="1995316" cy="2017486"/>
          </a:xfrm>
        </p:grpSpPr>
        <p:pic>
          <p:nvPicPr>
            <p:cNvPr id="114" name="Picture 113">
              <a:extLst>
                <a:ext uri="{FF2B5EF4-FFF2-40B4-BE49-F238E27FC236}">
                  <a16:creationId xmlns="" xmlns:a16="http://schemas.microsoft.com/office/drawing/2014/main" id="{FBBB97A3-E960-4E14-A2EF-40A2A86429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115" name="TextBox 114">
              <a:extLst>
                <a:ext uri="{FF2B5EF4-FFF2-40B4-BE49-F238E27FC236}">
                  <a16:creationId xmlns="" xmlns:a16="http://schemas.microsoft.com/office/drawing/2014/main" id="{00B2E73D-B51E-40AD-B863-E683475A782F}"/>
                </a:ext>
              </a:extLst>
            </p:cNvPr>
            <p:cNvSpPr txBox="1"/>
            <p:nvPr/>
          </p:nvSpPr>
          <p:spPr>
            <a:xfrm>
              <a:off x="1400606" y="4336099"/>
              <a:ext cx="157304" cy="5144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0" name="Group 119">
            <a:extLst>
              <a:ext uri="{FF2B5EF4-FFF2-40B4-BE49-F238E27FC236}">
                <a16:creationId xmlns=""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172309" y="3814396"/>
            <a:ext cx="2394239" cy="2305050"/>
            <a:chOff x="700467" y="3429000"/>
            <a:chExt cx="1995316" cy="2017486"/>
          </a:xfrm>
        </p:grpSpPr>
        <p:pic>
          <p:nvPicPr>
            <p:cNvPr id="121" name="Picture 120">
              <a:extLst>
                <a:ext uri="{FF2B5EF4-FFF2-40B4-BE49-F238E27FC236}">
                  <a16:creationId xmlns=""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122" name="TextBox 121">
              <a:extLst>
                <a:ext uri="{FF2B5EF4-FFF2-40B4-BE49-F238E27FC236}">
                  <a16:creationId xmlns=""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400606" y="4336099"/>
              <a:ext cx="153952" cy="511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=""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8460137" y="3790950"/>
            <a:ext cx="2454049" cy="2234712"/>
            <a:chOff x="700467" y="3429000"/>
            <a:chExt cx="1995316" cy="2017486"/>
          </a:xfrm>
        </p:grpSpPr>
        <p:pic>
          <p:nvPicPr>
            <p:cNvPr id="124" name="Picture 123">
              <a:extLst>
                <a:ext uri="{FF2B5EF4-FFF2-40B4-BE49-F238E27FC236}">
                  <a16:creationId xmlns=""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125" name="TextBox 124">
              <a:extLst>
                <a:ext uri="{FF2B5EF4-FFF2-40B4-BE49-F238E27FC236}">
                  <a16:creationId xmlns=""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400604" y="4336099"/>
              <a:ext cx="150199" cy="527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151313" y="4794250"/>
          <a:ext cx="1438275" cy="412750"/>
        </p:xfrm>
        <a:graphic>
          <a:graphicData uri="http://schemas.openxmlformats.org/presentationml/2006/ole">
            <p:oleObj spid="_x0000_s29699" name="Equation" r:id="rId4" imgW="927000" imgH="2664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772383" y="4630983"/>
          <a:ext cx="1143000" cy="1116012"/>
        </p:xfrm>
        <a:graphic>
          <a:graphicData uri="http://schemas.openxmlformats.org/presentationml/2006/ole">
            <p:oleObj spid="_x0000_s29700" name="Equation" r:id="rId5" imgW="609480" imgH="59688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112129" y="4533290"/>
          <a:ext cx="1090612" cy="900112"/>
        </p:xfrm>
        <a:graphic>
          <a:graphicData uri="http://schemas.openxmlformats.org/presentationml/2006/ole">
            <p:oleObj spid="_x0000_s29701" name="Equation" r:id="rId6" imgW="723600" imgH="59688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6790229" y="4677509"/>
          <a:ext cx="1030287" cy="777875"/>
        </p:xfrm>
        <a:graphic>
          <a:graphicData uri="http://schemas.openxmlformats.org/presentationml/2006/ole">
            <p:oleObj spid="_x0000_s29702" name="Equation" r:id="rId7" imgW="723600" imgH="545760" progId="Equation.DSMT4">
              <p:embed/>
            </p:oleObj>
          </a:graphicData>
        </a:graphic>
      </p:graphicFrame>
      <p:grpSp>
        <p:nvGrpSpPr>
          <p:cNvPr id="131" name="Group 130">
            <a:extLst>
              <a:ext uri="{FF2B5EF4-FFF2-40B4-BE49-F238E27FC236}">
                <a16:creationId xmlns="" xmlns:a16="http://schemas.microsoft.com/office/drawing/2014/main" id="{499BDEE1-934A-4620-8521-F006D3E68E6C}"/>
              </a:ext>
            </a:extLst>
          </p:cNvPr>
          <p:cNvGrpSpPr/>
          <p:nvPr/>
        </p:nvGrpSpPr>
        <p:grpSpPr>
          <a:xfrm>
            <a:off x="1930400" y="663984"/>
            <a:ext cx="9143085" cy="2017486"/>
            <a:chOff x="1930400" y="663984"/>
            <a:chExt cx="9143085" cy="2017486"/>
          </a:xfrm>
        </p:grpSpPr>
        <p:sp>
          <p:nvSpPr>
            <p:cNvPr id="132" name="Rectangle 131">
              <a:extLst>
                <a:ext uri="{FF2B5EF4-FFF2-40B4-BE49-F238E27FC236}">
                  <a16:creationId xmlns="" xmlns:a16="http://schemas.microsoft.com/office/drawing/2014/main" id="{8061FC1E-45D0-44EE-8E6E-FAF1E5314FA3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="" xmlns:a16="http://schemas.microsoft.com/office/drawing/2014/main" id="{B7B73DD2-DA58-47B7-9EA1-FAFC5DD88A0B}"/>
                </a:ext>
              </a:extLst>
            </p:cNvPr>
            <p:cNvSpPr/>
            <p:nvPr/>
          </p:nvSpPr>
          <p:spPr>
            <a:xfrm>
              <a:off x="2089599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nêu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ảm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  <a:endPara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34" name="Picture 133">
            <a:hlinkClick r:id="rId8" action="ppaction://hlinksldjump"/>
            <a:extLst>
              <a:ext uri="{FF2B5EF4-FFF2-40B4-BE49-F238E27FC236}">
                <a16:creationId xmlns=""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206830"/>
            <a:ext cx="2550840" cy="25508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97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1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297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02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96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69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97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00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97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01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126EFB7B-8311-4E0E-AEEB-C5FC84B41E3C}"/>
              </a:ext>
            </a:extLst>
          </p:cNvPr>
          <p:cNvSpPr/>
          <p:nvPr/>
        </p:nvSpPr>
        <p:spPr>
          <a:xfrm>
            <a:off x="422703" y="319983"/>
            <a:ext cx="11346595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5D853EB3-8EBD-472C-9BD3-3A70C81B5FED}"/>
              </a:ext>
            </a:extLst>
          </p:cNvPr>
          <p:cNvGrpSpPr/>
          <p:nvPr/>
        </p:nvGrpSpPr>
        <p:grpSpPr>
          <a:xfrm>
            <a:off x="2188308" y="663984"/>
            <a:ext cx="9143085" cy="2017486"/>
            <a:chOff x="1930400" y="663984"/>
            <a:chExt cx="9143085" cy="2017486"/>
          </a:xfrm>
        </p:grpSpPr>
        <p:sp>
          <p:nvSpPr>
            <p:cNvPr id="26" name="Rectangle 25">
              <a:extLst>
                <a:ext uri="{FF2B5EF4-FFF2-40B4-BE49-F238E27FC236}">
                  <a16:creationId xmlns="" xmlns:a16="http://schemas.microsoft.com/office/drawing/2014/main" id="{A6CC59FE-44F9-4433-A4E7-B996619E9E10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83AD1692-03E5-4CBE-ADDC-7A3C3ED5545E}"/>
                </a:ext>
              </a:extLst>
            </p:cNvPr>
            <p:cNvSpPr/>
            <p:nvPr/>
          </p:nvSpPr>
          <p:spPr>
            <a:xfrm>
              <a:off x="2089599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húc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mừ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quà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hươ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9" name="Picture 28">
            <a:hlinkClick r:id="rId3" action="ppaction://hlinksldjump"/>
            <a:extLst>
              <a:ext uri="{FF2B5EF4-FFF2-40B4-BE49-F238E27FC236}">
                <a16:creationId xmlns="" xmlns:a16="http://schemas.microsoft.com/office/drawing/2014/main" id="{B0E8154B-B306-4ED7-8535-3F396D397B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22703" y="206830"/>
            <a:ext cx="2550840" cy="2550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69730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7E61977C-759C-40DE-8AEC-8F95E7871239}"/>
              </a:ext>
            </a:extLst>
          </p:cNvPr>
          <p:cNvSpPr/>
          <p:nvPr/>
        </p:nvSpPr>
        <p:spPr>
          <a:xfrm>
            <a:off x="422703" y="319983"/>
            <a:ext cx="11346595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60">
            <a:extLst>
              <a:ext uri="{FF2B5EF4-FFF2-40B4-BE49-F238E27FC236}">
                <a16:creationId xmlns="" xmlns:a16="http://schemas.microsoft.com/office/drawing/2014/main" id="{499BDEE1-934A-4620-8521-F006D3E68E6C}"/>
              </a:ext>
            </a:extLst>
          </p:cNvPr>
          <p:cNvGrpSpPr/>
          <p:nvPr/>
        </p:nvGrpSpPr>
        <p:grpSpPr>
          <a:xfrm>
            <a:off x="1930400" y="663984"/>
            <a:ext cx="9143085" cy="2017486"/>
            <a:chOff x="1930400" y="663984"/>
            <a:chExt cx="9143085" cy="2017486"/>
          </a:xfrm>
        </p:grpSpPr>
        <p:sp>
          <p:nvSpPr>
            <p:cNvPr id="22" name="Rectangle 21">
              <a:extLst>
                <a:ext uri="{FF2B5EF4-FFF2-40B4-BE49-F238E27FC236}">
                  <a16:creationId xmlns="" xmlns:a16="http://schemas.microsoft.com/office/drawing/2014/main" id="{8061FC1E-45D0-44EE-8E6E-FAF1E5314FA3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="" xmlns:a16="http://schemas.microsoft.com/office/drawing/2014/main" id="{B7B73DD2-DA58-47B7-9EA1-FAFC5DD88A0B}"/>
                </a:ext>
              </a:extLst>
            </p:cNvPr>
            <p:cNvSpPr/>
            <p:nvPr/>
          </p:nvSpPr>
          <p:spPr>
            <a:xfrm>
              <a:off x="2089599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ảm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  <a:endParaRPr lang="en-US" sz="3200" b="1" dirty="0">
                <a:solidFill>
                  <a:srgbClr val="FFFF00"/>
                </a:solidFill>
                <a:latin typeface="VNI Brush" pitchFamily="2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>
            <a:hlinkClick r:id="rId3" action="ppaction://hlinksldjump"/>
            <a:extLst>
              <a:ext uri="{FF2B5EF4-FFF2-40B4-BE49-F238E27FC236}">
                <a16:creationId xmlns=""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22703" y="206830"/>
            <a:ext cx="2550840" cy="2550840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499BDEE1-934A-4620-8521-F006D3E68E6C}"/>
              </a:ext>
            </a:extLst>
          </p:cNvPr>
          <p:cNvGrpSpPr/>
          <p:nvPr/>
        </p:nvGrpSpPr>
        <p:grpSpPr>
          <a:xfrm>
            <a:off x="1602155" y="3313402"/>
            <a:ext cx="9143085" cy="2665369"/>
            <a:chOff x="1930400" y="663984"/>
            <a:chExt cx="9143085" cy="2017486"/>
          </a:xfrm>
        </p:grpSpPr>
        <p:sp>
          <p:nvSpPr>
            <p:cNvPr id="26" name="Rectangle 25">
              <a:extLst>
                <a:ext uri="{FF2B5EF4-FFF2-40B4-BE49-F238E27FC236}">
                  <a16:creationId xmlns="" xmlns:a16="http://schemas.microsoft.com/office/drawing/2014/main" id="{8061FC1E-45D0-44EE-8E6E-FAF1E5314FA3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B7B73DD2-DA58-47B7-9EA1-FAFC5DD88A0B}"/>
                </a:ext>
              </a:extLst>
            </p:cNvPr>
            <p:cNvSpPr/>
            <p:nvPr/>
          </p:nvSpPr>
          <p:spPr>
            <a:xfrm>
              <a:off x="2089599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hô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mạch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kí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hiê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mạch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xuất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ò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ò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ảm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ảm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ừ</a:t>
              </a:r>
              <a:endPara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83488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0000"/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D80683FF-DF4A-47F2-A1ED-B91AD97BE8D8}"/>
              </a:ext>
            </a:extLst>
          </p:cNvPr>
          <p:cNvSpPr/>
          <p:nvPr/>
        </p:nvSpPr>
        <p:spPr>
          <a:xfrm>
            <a:off x="422703" y="319983"/>
            <a:ext cx="11346595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60">
            <a:extLst>
              <a:ext uri="{FF2B5EF4-FFF2-40B4-BE49-F238E27FC236}">
                <a16:creationId xmlns="" xmlns:a16="http://schemas.microsoft.com/office/drawing/2014/main" id="{499BDEE1-934A-4620-8521-F006D3E68E6C}"/>
              </a:ext>
            </a:extLst>
          </p:cNvPr>
          <p:cNvGrpSpPr/>
          <p:nvPr/>
        </p:nvGrpSpPr>
        <p:grpSpPr>
          <a:xfrm>
            <a:off x="1930400" y="663984"/>
            <a:ext cx="9143085" cy="2017486"/>
            <a:chOff x="1930400" y="663984"/>
            <a:chExt cx="9143085" cy="2017486"/>
          </a:xfrm>
        </p:grpSpPr>
        <p:sp>
          <p:nvSpPr>
            <p:cNvPr id="22" name="Rectangle 21">
              <a:extLst>
                <a:ext uri="{FF2B5EF4-FFF2-40B4-BE49-F238E27FC236}">
                  <a16:creationId xmlns="" xmlns:a16="http://schemas.microsoft.com/office/drawing/2014/main" id="{8061FC1E-45D0-44EE-8E6E-FAF1E5314FA3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="" xmlns:a16="http://schemas.microsoft.com/office/drawing/2014/main" id="{B7B73DD2-DA58-47B7-9EA1-FAFC5DD88A0B}"/>
                </a:ext>
              </a:extLst>
            </p:cNvPr>
            <p:cNvSpPr/>
            <p:nvPr/>
          </p:nvSpPr>
          <p:spPr>
            <a:xfrm>
              <a:off x="2089599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húc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mừ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quà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hương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1" name="Picture 20">
            <a:hlinkClick r:id="rId3" action="ppaction://hlinksldjump"/>
            <a:extLst>
              <a:ext uri="{FF2B5EF4-FFF2-40B4-BE49-F238E27FC236}">
                <a16:creationId xmlns=""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22703" y="206830"/>
            <a:ext cx="2550840" cy="2550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6544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59877" y="789564"/>
            <a:ext cx="9671539" cy="5566062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759</TotalTime>
  <Words>753</Words>
  <Application>Microsoft Office PowerPoint</Application>
  <PresentationFormat>Custom</PresentationFormat>
  <Paragraphs>86</Paragraphs>
  <Slides>2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Times New Roman</vt:lpstr>
      <vt:lpstr>Calibri</vt:lpstr>
      <vt:lpstr>Symbol</vt:lpstr>
      <vt:lpstr>VNI Brush</vt:lpstr>
      <vt:lpstr>VNI-Times</vt:lpstr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Bài 25: Tự cảm</vt:lpstr>
      <vt:lpstr>I. Từ thông riêng của một mạch kín</vt:lpstr>
      <vt:lpstr>Slide 12</vt:lpstr>
      <vt:lpstr>II. Hiện tượng tự cảm</vt:lpstr>
      <vt:lpstr>Các nhóm trình bày sản phẩm theo hình thức sau:</vt:lpstr>
      <vt:lpstr>Slide 15</vt:lpstr>
      <vt:lpstr>III. Suất điện động tự cảm.</vt:lpstr>
      <vt:lpstr>III. Suất điện động tự cảm.</vt:lpstr>
      <vt:lpstr>Slide 18</vt:lpstr>
      <vt:lpstr>Hãy hoàn thành phiếu học tập ( 4 Phút)</vt:lpstr>
      <vt:lpstr>Slide 20</vt:lpstr>
      <vt:lpstr>Về nhà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Windows User</cp:lastModifiedBy>
  <cp:revision>147</cp:revision>
  <dcterms:created xsi:type="dcterms:W3CDTF">2018-01-28T07:11:08Z</dcterms:created>
  <dcterms:modified xsi:type="dcterms:W3CDTF">2021-02-23T15:19:41Z</dcterms:modified>
</cp:coreProperties>
</file>